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3"/>
        <w:tblW w:w="10881" w:type="dxa"/>
        <w:tblInd w:w="-856" w:type="dxa"/>
        <w:tblLook w:val="04A0" w:firstRow="1" w:lastRow="0" w:firstColumn="1" w:lastColumn="0" w:noHBand="0" w:noVBand="1"/>
      </w:tblPr>
      <w:tblGrid>
        <w:gridCol w:w="675"/>
        <w:gridCol w:w="10206"/>
      </w:tblGrid>
      <w:tr w:rsidR="00456865" w:rsidTr="00456865">
        <w:tc>
          <w:tcPr>
            <w:tcW w:w="675" w:type="dxa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>
              <w:rPr>
                <w:noProof/>
              </w:rPr>
              <w:drawing>
                <wp:inline distT="0" distB="0" distL="0" distR="0" wp14:anchorId="26F7E50F" wp14:editId="0F1B274D">
                  <wp:extent cx="4467225" cy="3724275"/>
                  <wp:effectExtent l="19050" t="0" r="9525" b="0"/>
                  <wp:docPr id="20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 l="16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7225" cy="3724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9D23CA">
              <w:rPr>
                <w:noProof/>
              </w:rPr>
              <w:drawing>
                <wp:inline distT="0" distB="0" distL="0" distR="0" wp14:anchorId="1FBF66F4" wp14:editId="0CDD580A">
                  <wp:extent cx="4234447" cy="1019175"/>
                  <wp:effectExtent l="19050" t="0" r="0" b="0"/>
                  <wp:docPr id="326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 b="804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49687" cy="10228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9D23CA">
              <w:rPr>
                <w:noProof/>
              </w:rPr>
              <w:drawing>
                <wp:inline distT="0" distB="0" distL="0" distR="0" wp14:anchorId="2287305B" wp14:editId="3756D9CB">
                  <wp:extent cx="4086225" cy="3998799"/>
                  <wp:effectExtent l="19050" t="0" r="9525" b="0"/>
                  <wp:docPr id="327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 t="203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87836" cy="4000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A62CE8">
              <w:rPr>
                <w:noProof/>
              </w:rPr>
              <w:drawing>
                <wp:inline distT="0" distB="0" distL="0" distR="0" wp14:anchorId="19EE0635" wp14:editId="5B70E157">
                  <wp:extent cx="4676231" cy="1876425"/>
                  <wp:effectExtent l="19050" t="0" r="0" b="0"/>
                  <wp:docPr id="329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 r="3505" b="592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81790" cy="18786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A62CE8">
              <w:rPr>
                <w:noProof/>
              </w:rPr>
              <w:drawing>
                <wp:inline distT="0" distB="0" distL="0" distR="0" wp14:anchorId="1481A864" wp14:editId="4D25B960">
                  <wp:extent cx="4924425" cy="2592459"/>
                  <wp:effectExtent l="19050" t="0" r="9525" b="0"/>
                  <wp:docPr id="330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 t="446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0082" cy="25954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6865" w:rsidRDefault="00456865" w:rsidP="00D35C26">
            <w:r w:rsidRPr="00A62CE8">
              <w:rPr>
                <w:noProof/>
              </w:rPr>
              <w:drawing>
                <wp:inline distT="0" distB="0" distL="0" distR="0" wp14:anchorId="3B4588CB" wp14:editId="759DA351">
                  <wp:extent cx="4966275" cy="885825"/>
                  <wp:effectExtent l="19050" t="0" r="5775" b="0"/>
                  <wp:docPr id="331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7381" cy="8860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A62CE8">
              <w:rPr>
                <w:noProof/>
              </w:rPr>
              <w:drawing>
                <wp:inline distT="0" distB="0" distL="0" distR="0" wp14:anchorId="3B8F56E2" wp14:editId="0504EAB5">
                  <wp:extent cx="5056430" cy="1076325"/>
                  <wp:effectExtent l="19050" t="0" r="0" b="0"/>
                  <wp:docPr id="333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 r="3496" b="730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9245" cy="10769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A62CE8">
              <w:rPr>
                <w:noProof/>
              </w:rPr>
              <w:drawing>
                <wp:inline distT="0" distB="0" distL="0" distR="0" wp14:anchorId="28ACC3A0" wp14:editId="06D98880">
                  <wp:extent cx="4810125" cy="2339771"/>
                  <wp:effectExtent l="19050" t="0" r="9525" b="0"/>
                  <wp:docPr id="334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 t="362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3082" cy="2336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6865" w:rsidRDefault="00456865" w:rsidP="00D35C26">
            <w:r w:rsidRPr="00A62CE8">
              <w:rPr>
                <w:noProof/>
              </w:rPr>
              <w:drawing>
                <wp:inline distT="0" distB="0" distL="0" distR="0" wp14:anchorId="625652E4" wp14:editId="24B6DE1B">
                  <wp:extent cx="4791075" cy="669821"/>
                  <wp:effectExtent l="19050" t="0" r="9525" b="0"/>
                  <wp:docPr id="335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34900" cy="6759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A62CE8">
              <w:rPr>
                <w:noProof/>
              </w:rPr>
              <w:drawing>
                <wp:inline distT="0" distB="0" distL="0" distR="0" wp14:anchorId="16736D28" wp14:editId="652F459C">
                  <wp:extent cx="4619625" cy="1199827"/>
                  <wp:effectExtent l="19050" t="0" r="9525" b="0"/>
                  <wp:docPr id="337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 b="652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2567" cy="12005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A62CE8">
              <w:rPr>
                <w:noProof/>
              </w:rPr>
              <w:drawing>
                <wp:inline distT="0" distB="0" distL="0" distR="0" wp14:anchorId="618E66B5" wp14:editId="2F072351">
                  <wp:extent cx="4524375" cy="2037457"/>
                  <wp:effectExtent l="19050" t="0" r="9525" b="0"/>
                  <wp:docPr id="338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 t="397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24114" cy="20373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6865" w:rsidRDefault="00456865" w:rsidP="00D35C26">
            <w:r w:rsidRPr="00A62CE8">
              <w:rPr>
                <w:noProof/>
              </w:rPr>
              <w:drawing>
                <wp:inline distT="0" distB="0" distL="0" distR="0" wp14:anchorId="3FE2B40A" wp14:editId="7721C6C3">
                  <wp:extent cx="4524375" cy="834153"/>
                  <wp:effectExtent l="19050" t="0" r="0" b="0"/>
                  <wp:docPr id="339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40107" cy="837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F32FC3">
              <w:rPr>
                <w:noProof/>
              </w:rPr>
              <w:drawing>
                <wp:inline distT="0" distB="0" distL="0" distR="0" wp14:anchorId="65D30C97" wp14:editId="6C96F078">
                  <wp:extent cx="4696121" cy="1257300"/>
                  <wp:effectExtent l="19050" t="0" r="9229" b="0"/>
                  <wp:docPr id="6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 r="8597" b="736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09477" cy="12608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F32FC3">
              <w:rPr>
                <w:noProof/>
              </w:rPr>
              <w:drawing>
                <wp:inline distT="0" distB="0" distL="0" distR="0" wp14:anchorId="75940FD8" wp14:editId="4C30D32B">
                  <wp:extent cx="4572000" cy="2976710"/>
                  <wp:effectExtent l="19050" t="0" r="0" b="0"/>
                  <wp:docPr id="7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 t="300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1257" cy="29762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F32FC3">
              <w:rPr>
                <w:noProof/>
              </w:rPr>
              <w:drawing>
                <wp:inline distT="0" distB="0" distL="0" distR="0" wp14:anchorId="082202A6" wp14:editId="1BCC4E9B">
                  <wp:extent cx="4222533" cy="1066800"/>
                  <wp:effectExtent l="19050" t="0" r="6567" b="0"/>
                  <wp:docPr id="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 r="4495" b="733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5169" cy="10674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F32FC3">
              <w:rPr>
                <w:noProof/>
              </w:rPr>
              <w:drawing>
                <wp:inline distT="0" distB="0" distL="0" distR="0" wp14:anchorId="07F061E9" wp14:editId="2BE8D3B4">
                  <wp:extent cx="4097278" cy="2600325"/>
                  <wp:effectExtent l="19050" t="0" r="0" b="0"/>
                  <wp:docPr id="9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 t="299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6842" cy="26000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F32FC3">
              <w:rPr>
                <w:noProof/>
              </w:rPr>
              <w:drawing>
                <wp:inline distT="0" distB="0" distL="0" distR="0" wp14:anchorId="1E0E72BD" wp14:editId="2B54880A">
                  <wp:extent cx="4847954" cy="1276350"/>
                  <wp:effectExtent l="19050" t="0" r="0" b="0"/>
                  <wp:docPr id="10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 r="6735" b="706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2554" cy="12801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F32FC3">
              <w:rPr>
                <w:noProof/>
              </w:rPr>
              <w:drawing>
                <wp:inline distT="0" distB="0" distL="0" distR="0" wp14:anchorId="64F3B721" wp14:editId="74C56279">
                  <wp:extent cx="3952875" cy="2182368"/>
                  <wp:effectExtent l="19050" t="0" r="9525" b="0"/>
                  <wp:docPr id="11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 t="341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54909" cy="21834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D62D6E">
              <w:rPr>
                <w:noProof/>
              </w:rPr>
              <w:drawing>
                <wp:inline distT="0" distB="0" distL="0" distR="0" wp14:anchorId="535FB4F7" wp14:editId="19AE4F0F">
                  <wp:extent cx="4543307" cy="1209675"/>
                  <wp:effectExtent l="19050" t="0" r="0" b="0"/>
                  <wp:docPr id="12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 r="7284" b="770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4349" cy="12152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8E0D0F">
              <w:rPr>
                <w:noProof/>
              </w:rPr>
              <w:drawing>
                <wp:inline distT="0" distB="0" distL="0" distR="0" wp14:anchorId="4F1BB86F" wp14:editId="757F46D3">
                  <wp:extent cx="4333875" cy="3328745"/>
                  <wp:effectExtent l="19050" t="0" r="9525" b="0"/>
                  <wp:docPr id="13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 t="283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3875" cy="33287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9D23CA">
              <w:rPr>
                <w:noProof/>
              </w:rPr>
              <w:drawing>
                <wp:inline distT="0" distB="0" distL="0" distR="0" wp14:anchorId="2ECCF7F3" wp14:editId="08510351">
                  <wp:extent cx="4702566" cy="1095375"/>
                  <wp:effectExtent l="19050" t="0" r="2784" b="0"/>
                  <wp:docPr id="38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 b="809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0685" cy="10972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9D23CA">
              <w:rPr>
                <w:noProof/>
              </w:rPr>
              <w:drawing>
                <wp:inline distT="0" distB="0" distL="0" distR="0" wp14:anchorId="26F8EC54" wp14:editId="368F2B4E">
                  <wp:extent cx="4114800" cy="4239881"/>
                  <wp:effectExtent l="19050" t="0" r="0" b="0"/>
                  <wp:docPr id="40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 t="19004" r="36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21540" cy="42468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9D23CA">
              <w:rPr>
                <w:noProof/>
              </w:rPr>
              <w:drawing>
                <wp:inline distT="0" distB="0" distL="0" distR="0" wp14:anchorId="2D7D328B" wp14:editId="3708C4DB">
                  <wp:extent cx="4193383" cy="981075"/>
                  <wp:effectExtent l="19050" t="0" r="0" b="0"/>
                  <wp:docPr id="41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 b="7926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2011" cy="9877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9D23CA">
              <w:rPr>
                <w:noProof/>
              </w:rPr>
              <w:drawing>
                <wp:inline distT="0" distB="0" distL="0" distR="0" wp14:anchorId="6674CE89" wp14:editId="2A245AD4">
                  <wp:extent cx="4467225" cy="3871369"/>
                  <wp:effectExtent l="19050" t="0" r="9525" b="0"/>
                  <wp:docPr id="43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 t="232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1481" cy="38750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A0371F">
              <w:rPr>
                <w:noProof/>
              </w:rPr>
              <w:drawing>
                <wp:inline distT="0" distB="0" distL="0" distR="0" wp14:anchorId="4FBD308F" wp14:editId="27FCCAF9">
                  <wp:extent cx="4379016" cy="1390650"/>
                  <wp:effectExtent l="19050" t="0" r="2484" b="0"/>
                  <wp:docPr id="67" name="Рисунок 1" descr="img0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g0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 l="6245" t="7050" r="55187" b="7773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5997" cy="13928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A0371F">
              <w:rPr>
                <w:noProof/>
              </w:rPr>
              <w:drawing>
                <wp:inline distT="0" distB="0" distL="0" distR="0" wp14:anchorId="280370F3" wp14:editId="2710E07D">
                  <wp:extent cx="4476750" cy="2221007"/>
                  <wp:effectExtent l="19050" t="0" r="0" b="0"/>
                  <wp:docPr id="69" name="Рисунок 1" descr="img0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g0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 l="6006" t="22078" r="55187" b="467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1647" cy="22234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1F33CE">
              <w:rPr>
                <w:noProof/>
              </w:rPr>
              <w:drawing>
                <wp:inline distT="0" distB="0" distL="0" distR="0" wp14:anchorId="662FDD5C" wp14:editId="554BF2EE">
                  <wp:extent cx="4090642" cy="666750"/>
                  <wp:effectExtent l="19050" t="0" r="5108" b="0"/>
                  <wp:docPr id="341" name="Рисунок 5" descr="ЕГЭ 1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ЕГЭ 1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 l="56851" t="3798" r="-6" b="870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24562" cy="6722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>
              <w:rPr>
                <w:noProof/>
              </w:rPr>
              <w:drawing>
                <wp:inline distT="0" distB="0" distL="0" distR="0" wp14:anchorId="5DB36C80" wp14:editId="475654C0">
                  <wp:extent cx="4686300" cy="6121633"/>
                  <wp:effectExtent l="19050" t="0" r="0" b="0"/>
                  <wp:docPr id="342" name="Рисунок 5" descr="ЕГЭ 1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ЕГЭ 1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 l="56851" t="14153" b="125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89508" cy="61258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>
              <w:rPr>
                <w:noProof/>
              </w:rPr>
              <w:drawing>
                <wp:inline distT="0" distB="0" distL="0" distR="0" wp14:anchorId="55FE12F4" wp14:editId="0F2A063E">
                  <wp:extent cx="4248150" cy="1325400"/>
                  <wp:effectExtent l="19050" t="0" r="0" b="0"/>
                  <wp:docPr id="345" name="Рисунок 8" descr="ЕГЭ 2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ЕГЭ 2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 l="57947" t="4781" r="-1040" b="781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0832" cy="13293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5A7E71">
              <w:rPr>
                <w:noProof/>
              </w:rPr>
              <w:drawing>
                <wp:inline distT="0" distB="0" distL="0" distR="0" wp14:anchorId="5A3E25B4" wp14:editId="1D39588A">
                  <wp:extent cx="4619625" cy="5461013"/>
                  <wp:effectExtent l="19050" t="0" r="9525" b="0"/>
                  <wp:docPr id="346" name="Рисунок 8" descr="ЕГЭ 2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ЕГЭ 2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 l="57947" t="21897" b="1481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2909" cy="54648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>
              <w:rPr>
                <w:noProof/>
              </w:rPr>
              <w:drawing>
                <wp:inline distT="0" distB="0" distL="0" distR="0" wp14:anchorId="3C065A0F" wp14:editId="5AB9C691">
                  <wp:extent cx="4286250" cy="1032739"/>
                  <wp:effectExtent l="19050" t="0" r="0" b="0"/>
                  <wp:docPr id="348" name="Рисунок 11" descr="ЕГЭ 3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ЕГЭ 3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 l="56837" t="4926" r="-463" b="834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5947" cy="10326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B01BB8">
              <w:rPr>
                <w:noProof/>
              </w:rPr>
              <w:drawing>
                <wp:inline distT="0" distB="0" distL="0" distR="0" wp14:anchorId="24038FB4" wp14:editId="37ACBCDD">
                  <wp:extent cx="3931669" cy="5172075"/>
                  <wp:effectExtent l="19050" t="0" r="0" b="0"/>
                  <wp:docPr id="349" name="Рисунок 11" descr="ЕГЭ 3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ЕГЭ 3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 l="56837" t="16530" r="547" b="215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29671" cy="51694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>
              <w:rPr>
                <w:noProof/>
              </w:rPr>
              <w:drawing>
                <wp:inline distT="0" distB="0" distL="0" distR="0" wp14:anchorId="78D64745" wp14:editId="4F790BDD">
                  <wp:extent cx="4333875" cy="825275"/>
                  <wp:effectExtent l="19050" t="0" r="9525" b="0"/>
                  <wp:docPr id="351" name="Рисунок 17" descr="ЕГЭ 4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ЕГЭ 4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 l="56331" t="5650" r="665" b="835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3216" cy="8251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B01BB8">
              <w:rPr>
                <w:noProof/>
              </w:rPr>
              <w:drawing>
                <wp:inline distT="0" distB="0" distL="0" distR="0" wp14:anchorId="71C90967" wp14:editId="487AB8BE">
                  <wp:extent cx="3476625" cy="3681455"/>
                  <wp:effectExtent l="19050" t="0" r="9525" b="0"/>
                  <wp:docPr id="352" name="Рисунок 17" descr="ЕГЭ 4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ЕГЭ 4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 l="56331" t="17201" r="1495" b="239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6625" cy="36814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>
              <w:rPr>
                <w:noProof/>
              </w:rPr>
              <w:drawing>
                <wp:inline distT="0" distB="0" distL="0" distR="0" wp14:anchorId="270E2279" wp14:editId="644D4071">
                  <wp:extent cx="4326510" cy="885825"/>
                  <wp:effectExtent l="19050" t="0" r="0" b="0"/>
                  <wp:docPr id="21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8035" cy="8902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>
              <w:rPr>
                <w:noProof/>
              </w:rPr>
              <w:drawing>
                <wp:inline distT="0" distB="0" distL="0" distR="0" wp14:anchorId="02AE09A5" wp14:editId="69B4A334">
                  <wp:extent cx="4610100" cy="2803352"/>
                  <wp:effectExtent l="19050" t="0" r="0" b="0"/>
                  <wp:docPr id="22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0698" cy="28097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6865" w:rsidRDefault="00456865" w:rsidP="00D35C26">
            <w:r>
              <w:rPr>
                <w:noProof/>
              </w:rPr>
              <w:drawing>
                <wp:inline distT="0" distB="0" distL="0" distR="0" wp14:anchorId="51E5FECC" wp14:editId="7F6CC115">
                  <wp:extent cx="4610100" cy="157987"/>
                  <wp:effectExtent l="19050" t="0" r="0" b="0"/>
                  <wp:docPr id="23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5680" cy="1646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E7F3E" w:rsidRDefault="00AE7F3E"/>
    <w:tbl>
      <w:tblPr>
        <w:tblStyle w:val="a3"/>
        <w:tblW w:w="10881" w:type="dxa"/>
        <w:tblInd w:w="-714" w:type="dxa"/>
        <w:tblLook w:val="04A0" w:firstRow="1" w:lastRow="0" w:firstColumn="1" w:lastColumn="0" w:noHBand="0" w:noVBand="1"/>
      </w:tblPr>
      <w:tblGrid>
        <w:gridCol w:w="675"/>
        <w:gridCol w:w="10206"/>
      </w:tblGrid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F32FC3">
              <w:rPr>
                <w:noProof/>
              </w:rPr>
              <w:drawing>
                <wp:inline distT="0" distB="0" distL="0" distR="0" wp14:anchorId="67D2D64E" wp14:editId="1E744BA0">
                  <wp:extent cx="4509820" cy="942975"/>
                  <wp:effectExtent l="19050" t="0" r="5030" b="0"/>
                  <wp:docPr id="385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 b="813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7010" cy="9423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F32FC3">
              <w:rPr>
                <w:noProof/>
              </w:rPr>
              <w:drawing>
                <wp:inline distT="0" distB="0" distL="0" distR="0" wp14:anchorId="60404266" wp14:editId="1C403BB1">
                  <wp:extent cx="4381500" cy="3962683"/>
                  <wp:effectExtent l="19050" t="0" r="0" b="0"/>
                  <wp:docPr id="386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 t="193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0839" cy="3962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F32FC3">
              <w:rPr>
                <w:noProof/>
              </w:rPr>
              <w:drawing>
                <wp:inline distT="0" distB="0" distL="0" distR="0" wp14:anchorId="1EC52B6E" wp14:editId="0D1FD3FC">
                  <wp:extent cx="4420471" cy="895350"/>
                  <wp:effectExtent l="19050" t="0" r="0" b="0"/>
                  <wp:docPr id="392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 b="82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20928" cy="8954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F32FC3">
              <w:rPr>
                <w:noProof/>
              </w:rPr>
              <w:drawing>
                <wp:inline distT="0" distB="0" distL="0" distR="0" wp14:anchorId="0D17A9C6" wp14:editId="5FD8BC9C">
                  <wp:extent cx="4419600" cy="4024302"/>
                  <wp:effectExtent l="19050" t="0" r="0" b="0"/>
                  <wp:docPr id="393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 t="190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8808" cy="4023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D46DBC">
              <w:rPr>
                <w:noProof/>
              </w:rPr>
              <w:drawing>
                <wp:inline distT="0" distB="0" distL="0" distR="0" wp14:anchorId="466AFB17" wp14:editId="112F8636">
                  <wp:extent cx="4565337" cy="857250"/>
                  <wp:effectExtent l="19050" t="0" r="6663" b="0"/>
                  <wp:docPr id="395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 l="4273" t="1624" r="53464" b="859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04640" cy="8646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>
              <w:rPr>
                <w:noProof/>
              </w:rPr>
              <w:drawing>
                <wp:inline distT="0" distB="0" distL="0" distR="0" wp14:anchorId="737306D5" wp14:editId="1EDA0235">
                  <wp:extent cx="4191000" cy="5295900"/>
                  <wp:effectExtent l="19050" t="0" r="0" b="0"/>
                  <wp:docPr id="396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 l="4618" t="13824" r="52545" b="13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0" cy="529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6865" w:rsidRDefault="00456865" w:rsidP="00D35C26">
            <w:r w:rsidRPr="00D46DBC">
              <w:rPr>
                <w:noProof/>
              </w:rPr>
              <w:drawing>
                <wp:inline distT="0" distB="0" distL="0" distR="0" wp14:anchorId="2C93633A" wp14:editId="2D5275D9">
                  <wp:extent cx="4267200" cy="1288561"/>
                  <wp:effectExtent l="19050" t="0" r="0" b="0"/>
                  <wp:docPr id="397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 l="56527" r="1839" b="804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0" cy="12885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>
              <w:rPr>
                <w:noProof/>
              </w:rPr>
              <w:drawing>
                <wp:inline distT="0" distB="0" distL="0" distR="0" wp14:anchorId="1BBC4C1B" wp14:editId="21C061E1">
                  <wp:extent cx="5940425" cy="4216575"/>
                  <wp:effectExtent l="19050" t="0" r="3175" b="0"/>
                  <wp:docPr id="95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4216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6865" w:rsidRPr="00892870" w:rsidRDefault="00456865" w:rsidP="00D35C26">
            <w:r>
              <w:rPr>
                <w:noProof/>
              </w:rPr>
              <w:drawing>
                <wp:inline distT="0" distB="0" distL="0" distR="0" wp14:anchorId="6C77C5CF" wp14:editId="49EC8491">
                  <wp:extent cx="5940425" cy="2692491"/>
                  <wp:effectExtent l="19050" t="0" r="3175" b="0"/>
                  <wp:docPr id="96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26924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6865" w:rsidRDefault="00456865" w:rsidP="00D35C26">
            <w:pPr>
              <w:rPr>
                <w:noProof/>
              </w:rPr>
            </w:pPr>
          </w:p>
        </w:tc>
      </w:tr>
    </w:tbl>
    <w:p w:rsidR="00456865" w:rsidRDefault="00456865"/>
    <w:tbl>
      <w:tblPr>
        <w:tblStyle w:val="a3"/>
        <w:tblW w:w="10881" w:type="dxa"/>
        <w:tblInd w:w="-714" w:type="dxa"/>
        <w:tblLook w:val="04A0" w:firstRow="1" w:lastRow="0" w:firstColumn="1" w:lastColumn="0" w:noHBand="0" w:noVBand="1"/>
      </w:tblPr>
      <w:tblGrid>
        <w:gridCol w:w="675"/>
        <w:gridCol w:w="10206"/>
      </w:tblGrid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F32FC3">
              <w:rPr>
                <w:noProof/>
              </w:rPr>
              <w:drawing>
                <wp:inline distT="0" distB="0" distL="0" distR="0" wp14:anchorId="7E02F9E6" wp14:editId="5339FA3E">
                  <wp:extent cx="4001505" cy="1466850"/>
                  <wp:effectExtent l="19050" t="0" r="0" b="0"/>
                  <wp:docPr id="14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 b="618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2037" cy="14743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F32FC3">
              <w:rPr>
                <w:noProof/>
              </w:rPr>
              <w:drawing>
                <wp:inline distT="0" distB="0" distL="0" distR="0" wp14:anchorId="724208F1" wp14:editId="6A5DFF62">
                  <wp:extent cx="4467225" cy="2336737"/>
                  <wp:effectExtent l="19050" t="0" r="0" b="0"/>
                  <wp:docPr id="15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 t="455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9677" cy="2338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6865" w:rsidRDefault="00456865" w:rsidP="00D35C26">
            <w:r w:rsidRPr="00F32FC3">
              <w:rPr>
                <w:noProof/>
              </w:rPr>
              <w:drawing>
                <wp:inline distT="0" distB="0" distL="0" distR="0" wp14:anchorId="331B39EE" wp14:editId="368A2572">
                  <wp:extent cx="4467225" cy="189364"/>
                  <wp:effectExtent l="19050" t="0" r="9525" b="0"/>
                  <wp:docPr id="16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8453" cy="1961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F32FC3">
              <w:rPr>
                <w:noProof/>
              </w:rPr>
              <w:drawing>
                <wp:inline distT="0" distB="0" distL="0" distR="0" wp14:anchorId="6CCB52EA" wp14:editId="4F38C64E">
                  <wp:extent cx="4305300" cy="1209367"/>
                  <wp:effectExtent l="19050" t="0" r="0" b="0"/>
                  <wp:docPr id="17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 r="2488" b="640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1708" cy="12111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F32FC3">
              <w:rPr>
                <w:noProof/>
              </w:rPr>
              <w:drawing>
                <wp:inline distT="0" distB="0" distL="0" distR="0" wp14:anchorId="501C7C5F" wp14:editId="6FDC20C6">
                  <wp:extent cx="4348578" cy="1343025"/>
                  <wp:effectExtent l="19050" t="0" r="0" b="0"/>
                  <wp:docPr id="18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 t="595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8277" cy="13460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6865" w:rsidRDefault="00456865" w:rsidP="00D35C26">
            <w:r w:rsidRPr="00F32FC3">
              <w:rPr>
                <w:noProof/>
              </w:rPr>
              <w:drawing>
                <wp:inline distT="0" distB="0" distL="0" distR="0" wp14:anchorId="6AE24B15" wp14:editId="066747EA">
                  <wp:extent cx="4352925" cy="1081941"/>
                  <wp:effectExtent l="19050" t="0" r="9525" b="0"/>
                  <wp:docPr id="19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6969" cy="10829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A16DF4">
              <w:rPr>
                <w:noProof/>
              </w:rPr>
              <w:drawing>
                <wp:inline distT="0" distB="0" distL="0" distR="0" wp14:anchorId="5318EE1B" wp14:editId="7E7368AF">
                  <wp:extent cx="3771900" cy="1185011"/>
                  <wp:effectExtent l="19050" t="0" r="0" b="0"/>
                  <wp:docPr id="399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1185" cy="11847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(1 кг)</w:t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A16DF4">
              <w:rPr>
                <w:noProof/>
              </w:rPr>
              <w:drawing>
                <wp:inline distT="0" distB="0" distL="0" distR="0" wp14:anchorId="2C83EA7A" wp14:editId="5BC7092F">
                  <wp:extent cx="4127211" cy="752475"/>
                  <wp:effectExtent l="19050" t="0" r="6639" b="0"/>
                  <wp:docPr id="401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5566" cy="7539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A16DF4">
              <w:rPr>
                <w:noProof/>
              </w:rPr>
              <w:drawing>
                <wp:inline distT="0" distB="0" distL="0" distR="0" wp14:anchorId="7DB8391F" wp14:editId="1F744D6E">
                  <wp:extent cx="4229100" cy="3353016"/>
                  <wp:effectExtent l="19050" t="0" r="0" b="0"/>
                  <wp:docPr id="402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35168" cy="33578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A16DF4">
              <w:rPr>
                <w:noProof/>
              </w:rPr>
              <w:drawing>
                <wp:inline distT="0" distB="0" distL="0" distR="0" wp14:anchorId="4BCB2F7B" wp14:editId="4CE95634">
                  <wp:extent cx="3983679" cy="714375"/>
                  <wp:effectExtent l="19050" t="0" r="0" b="0"/>
                  <wp:docPr id="404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 b="815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86033" cy="7147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A16DF4">
              <w:rPr>
                <w:noProof/>
              </w:rPr>
              <w:drawing>
                <wp:inline distT="0" distB="0" distL="0" distR="0" wp14:anchorId="2E9CDE89" wp14:editId="5311F8D9">
                  <wp:extent cx="4371975" cy="3446185"/>
                  <wp:effectExtent l="19050" t="0" r="9525" b="0"/>
                  <wp:docPr id="405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 t="191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1765" cy="34460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A16DF4">
              <w:rPr>
                <w:noProof/>
              </w:rPr>
              <w:drawing>
                <wp:inline distT="0" distB="0" distL="0" distR="0" wp14:anchorId="738476D1" wp14:editId="3BCF35E6">
                  <wp:extent cx="4660861" cy="819150"/>
                  <wp:effectExtent l="19050" t="0" r="6389" b="0"/>
                  <wp:docPr id="407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 b="812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83797" cy="8231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A16DF4">
              <w:rPr>
                <w:noProof/>
              </w:rPr>
              <w:drawing>
                <wp:inline distT="0" distB="0" distL="0" distR="0" wp14:anchorId="175389B4" wp14:editId="7AD68D5D">
                  <wp:extent cx="4476750" cy="3416851"/>
                  <wp:effectExtent l="19050" t="0" r="0" b="0"/>
                  <wp:docPr id="408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 t="186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5199" cy="3423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 w:rsidRPr="00A16DF4">
              <w:rPr>
                <w:noProof/>
              </w:rPr>
              <w:drawing>
                <wp:inline distT="0" distB="0" distL="0" distR="0" wp14:anchorId="13FA13DC" wp14:editId="7BD8A820">
                  <wp:extent cx="3933594" cy="1009650"/>
                  <wp:effectExtent l="19050" t="0" r="0" b="0"/>
                  <wp:docPr id="409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45198" cy="10126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gramStart"/>
            <w:r>
              <w:t>( -</w:t>
            </w:r>
            <w:proofErr w:type="gramEnd"/>
            <w:r>
              <w:t xml:space="preserve"> 5 </w:t>
            </w:r>
            <w:r>
              <w:rPr>
                <w:vertAlign w:val="superscript"/>
              </w:rPr>
              <w:t>0</w:t>
            </w:r>
            <w:r>
              <w:t>С)</w:t>
            </w:r>
          </w:p>
        </w:tc>
      </w:tr>
      <w:tr w:rsidR="00456865" w:rsidTr="00456865">
        <w:tc>
          <w:tcPr>
            <w:tcW w:w="675" w:type="dxa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>
              <w:rPr>
                <w:noProof/>
              </w:rPr>
              <w:drawing>
                <wp:inline distT="0" distB="0" distL="0" distR="0" wp14:anchorId="41B6BF39" wp14:editId="1AD2C141">
                  <wp:extent cx="5213350" cy="4897120"/>
                  <wp:effectExtent l="19050" t="0" r="6350" b="0"/>
                  <wp:docPr id="415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 b="13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3350" cy="4897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6865" w:rsidTr="00456865">
        <w:tc>
          <w:tcPr>
            <w:tcW w:w="675" w:type="dxa"/>
            <w:vMerge w:val="restart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pPr>
              <w:jc w:val="both"/>
            </w:pPr>
            <w:r w:rsidRPr="00232DC7">
              <w:rPr>
                <w:rFonts w:ascii="Times New Roman" w:hAnsi="Times New Roman" w:cs="Times New Roman"/>
                <w:sz w:val="24"/>
                <w:szCs w:val="24"/>
              </w:rPr>
              <w:t>В теплоизолированном сосуде длительное время находилась вода с плавающим в ней куском льда. В воду через трубку медленно впустили порцию водяного пара, имеющего температуру 100 °С (так, чтобы пузырьки пара не достигали поверхности воды). В результате масса куска льда уменьшилась на 100 г. Определите массу впущенного пара.</w:t>
            </w:r>
          </w:p>
        </w:tc>
      </w:tr>
      <w:tr w:rsidR="00456865" w:rsidTr="00456865">
        <w:tc>
          <w:tcPr>
            <w:tcW w:w="675" w:type="dxa"/>
            <w:vMerge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tbl>
            <w:tblPr>
              <w:tblW w:w="9356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8364"/>
              <w:gridCol w:w="992"/>
            </w:tblGrid>
            <w:tr w:rsidR="00456865" w:rsidRPr="00232DC7" w:rsidTr="00D35C26">
              <w:trPr>
                <w:cantSplit/>
                <w:trHeight w:val="299"/>
              </w:trPr>
              <w:tc>
                <w:tcPr>
                  <w:tcW w:w="9356" w:type="dxa"/>
                  <w:gridSpan w:val="2"/>
                </w:tcPr>
                <w:p w:rsidR="00456865" w:rsidRPr="00232DC7" w:rsidRDefault="00456865" w:rsidP="00D35C26">
                  <w:pPr>
                    <w:pStyle w:val="3"/>
                    <w:spacing w:after="0" w:line="240" w:lineRule="auto"/>
                    <w:ind w:right="-110"/>
                    <w:jc w:val="center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232DC7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Образец возможного решения </w:t>
                  </w:r>
                </w:p>
              </w:tc>
            </w:tr>
            <w:tr w:rsidR="00456865" w:rsidRPr="00232DC7" w:rsidTr="00D35C26">
              <w:trPr>
                <w:cantSplit/>
                <w:trHeight w:val="561"/>
              </w:trPr>
              <w:tc>
                <w:tcPr>
                  <w:tcW w:w="9356" w:type="dxa"/>
                  <w:gridSpan w:val="2"/>
                </w:tcPr>
                <w:p w:rsidR="00456865" w:rsidRPr="00232DC7" w:rsidRDefault="00456865" w:rsidP="00D35C26">
                  <w:pPr>
                    <w:spacing w:after="0" w:line="240" w:lineRule="auto"/>
                    <w:ind w:left="284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32DC7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</w:rPr>
                    <w:lastRenderedPageBreak/>
                    <w:tab/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Длительность нахождения куска льда в воде означает, что и лёд, и вода имеют температуру 0°С. Тот факт, что к концу опыта лед растаял не весь, свидетельствует, что равновесная температура воды и льда тоже равна 0°С.</w:t>
                  </w:r>
                </w:p>
                <w:p w:rsidR="00456865" w:rsidRPr="00232DC7" w:rsidRDefault="00456865" w:rsidP="00D35C26">
                  <w:pPr>
                    <w:spacing w:after="0" w:line="240" w:lineRule="auto"/>
                    <w:ind w:left="284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  <w:t xml:space="preserve">Впускаемый в воду пар массой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конденсируется, отдавая количество теплоты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Q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6C"/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proofErr w:type="gramStart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(</w:t>
                  </w:r>
                  <w:proofErr w:type="gramEnd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здесь 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6C"/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— удельная теплота парообразования воды). Далее конденсировавшаяся вода той же массы остывает </w:t>
                  </w:r>
                  <w:proofErr w:type="gramStart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от 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proofErr w:type="gramEnd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0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100 °С  до 0 °С, отдавая количество теплоты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Q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c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0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где  с  — удельная теплоемкость воды. Так что в сумме пар и образовавшаяся из него вода отдали количество теплоты  </w:t>
                  </w:r>
                </w:p>
                <w:p w:rsidR="00456865" w:rsidRPr="00232DC7" w:rsidRDefault="00456865" w:rsidP="00D35C26">
                  <w:pPr>
                    <w:spacing w:after="0" w:line="240" w:lineRule="auto"/>
                    <w:ind w:left="284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Q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6C"/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+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c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0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456865" w:rsidRPr="00232DC7" w:rsidRDefault="00456865" w:rsidP="00D35C26">
                  <w:pPr>
                    <w:spacing w:after="0" w:line="240" w:lineRule="auto"/>
                    <w:ind w:left="284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  <w:t xml:space="preserve">Поскольку сосуд теплоизолированный, а температура воды не изменилась, то это количество теплоты пошло на таяние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л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кг льда при температуре его плавления, так что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Q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proofErr w:type="spellStart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Lm</w:t>
                  </w:r>
                  <w:proofErr w:type="spellEnd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л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где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L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— удельная теплота плавления льда.</w:t>
                  </w:r>
                </w:p>
                <w:p w:rsidR="00456865" w:rsidRPr="00232DC7" w:rsidRDefault="00456865" w:rsidP="00D35C26">
                  <w:pPr>
                    <w:spacing w:after="0" w:line="240" w:lineRule="auto"/>
                    <w:ind w:left="284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  <w:t xml:space="preserve">Следовательно, 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6C"/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+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c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0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proofErr w:type="spellStart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Lm</w:t>
                  </w:r>
                  <w:proofErr w:type="spellEnd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л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  <w:proofErr w:type="gramStart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>,  и</w:t>
                  </w:r>
                  <w:proofErr w:type="gramEnd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232DC7">
                    <w:rPr>
                      <w:rFonts w:ascii="Times New Roman" w:hAnsi="Times New Roman" w:cs="Times New Roman"/>
                      <w:position w:val="-30"/>
                      <w:sz w:val="24"/>
                      <w:szCs w:val="24"/>
                    </w:rPr>
                    <w:object w:dxaOrig="820" w:dyaOrig="7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41.25pt;height:35.25pt" o:ole="">
                        <v:imagedata r:id="rId43" o:title=""/>
                      </v:shape>
                      <o:OLEObject Type="Embed" ProgID="Equation.DSMT4" ShapeID="_x0000_i1025" DrawAspect="Content" ObjectID="_1539860316" r:id="rId44"/>
                    </w:objec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≈ 12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D7"/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>10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– </w:t>
                  </w:r>
                  <w:smartTag w:uri="urn:schemas-microsoft-com:office:smarttags" w:element="metricconverter">
                    <w:smartTagPr>
                      <w:attr w:name="ProductID" w:val="3 кг"/>
                    </w:smartTagPr>
                    <w:r w:rsidRPr="00232DC7">
                      <w:rPr>
                        <w:rFonts w:ascii="Times New Roman" w:hAnsi="Times New Roman" w:cs="Times New Roman"/>
                        <w:sz w:val="24"/>
                        <w:szCs w:val="24"/>
                        <w:vertAlign w:val="superscript"/>
                      </w:rPr>
                      <w:t>3</w:t>
                    </w:r>
                    <w:r w:rsidRPr="00232DC7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 xml:space="preserve"> кг</w:t>
                    </w:r>
                  </w:smartTag>
                </w:p>
                <w:p w:rsidR="00456865" w:rsidRPr="00232DC7" w:rsidRDefault="00456865" w:rsidP="00D35C26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proofErr w:type="gramStart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Ответ: 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proofErr w:type="gramEnd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 xml:space="preserve">п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>≈ 12 г</w:t>
                  </w:r>
                </w:p>
                <w:p w:rsidR="00456865" w:rsidRPr="00232DC7" w:rsidRDefault="00456865" w:rsidP="00D35C26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</w:rPr>
                  </w:pPr>
                </w:p>
              </w:tc>
            </w:tr>
            <w:tr w:rsidR="00456865" w:rsidRPr="00232DC7" w:rsidTr="00D35C26">
              <w:tblPrEx>
                <w:tblLook w:val="00A0" w:firstRow="1" w:lastRow="0" w:firstColumn="1" w:lastColumn="0" w:noHBand="0" w:noVBand="0"/>
              </w:tblPrEx>
              <w:tc>
                <w:tcPr>
                  <w:tcW w:w="8364" w:type="dxa"/>
                </w:tcPr>
                <w:p w:rsidR="00456865" w:rsidRPr="00232DC7" w:rsidRDefault="00456865" w:rsidP="00D35C2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232DC7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Критерии оценки выполнения задания</w:t>
                  </w:r>
                </w:p>
              </w:tc>
              <w:tc>
                <w:tcPr>
                  <w:tcW w:w="992" w:type="dxa"/>
                </w:tcPr>
                <w:p w:rsidR="00456865" w:rsidRPr="00232DC7" w:rsidRDefault="00456865" w:rsidP="00D35C2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232DC7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Баллы</w:t>
                  </w:r>
                </w:p>
              </w:tc>
            </w:tr>
            <w:tr w:rsidR="00456865" w:rsidRPr="00ED5AC0" w:rsidTr="00D35C26">
              <w:tblPrEx>
                <w:tblLook w:val="00A0" w:firstRow="1" w:lastRow="0" w:firstColumn="1" w:lastColumn="0" w:noHBand="0" w:noVBand="0"/>
              </w:tblPrEx>
              <w:tc>
                <w:tcPr>
                  <w:tcW w:w="83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56865" w:rsidRPr="00232DC7" w:rsidRDefault="00456865" w:rsidP="00D35C2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232DC7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Приведено полное правильное решение, включающее следующие элементы:</w:t>
                  </w:r>
                </w:p>
                <w:p w:rsidR="00456865" w:rsidRPr="00232DC7" w:rsidRDefault="00456865" w:rsidP="00D35C2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232DC7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1) правильно записаны формулы, выражающие физические законы, применение которых необходимо для решения задачи выбранным способом (в данном решении – уравнение теплового баланса, формулы для расчета количества теплоты при агрегатных превращениях);</w:t>
                  </w:r>
                </w:p>
                <w:p w:rsidR="00456865" w:rsidRPr="00232DC7" w:rsidRDefault="00456865" w:rsidP="00D35C2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232DC7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2) проведены необходимые математические преобразования и расчеты, приводящие к правильному числовому ответу, и представлен ответ; при этом допускается решение «по частям» (с промежуточными вычислениями).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56865" w:rsidRPr="00232DC7" w:rsidRDefault="00456865" w:rsidP="00D35C2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232DC7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3</w:t>
                  </w:r>
                </w:p>
              </w:tc>
            </w:tr>
          </w:tbl>
          <w:p w:rsidR="00456865" w:rsidRDefault="00456865" w:rsidP="00D35C26"/>
        </w:tc>
      </w:tr>
      <w:tr w:rsidR="00456865" w:rsidTr="00456865">
        <w:tc>
          <w:tcPr>
            <w:tcW w:w="675" w:type="dxa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Pr="00232DC7" w:rsidRDefault="00456865" w:rsidP="00D35C26">
            <w:pPr>
              <w:tabs>
                <w:tab w:val="left" w:pos="6855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D778A">
              <w:rPr>
                <w:noProof/>
              </w:rPr>
              <w:drawing>
                <wp:inline distT="0" distB="0" distL="0" distR="0" wp14:anchorId="224CA266" wp14:editId="70FED6FA">
                  <wp:extent cx="3762375" cy="3543300"/>
                  <wp:effectExtent l="19050" t="0" r="9525" b="0"/>
                  <wp:docPr id="81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 l="4942" t="5648" r="54393" b="390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3543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</w:p>
        </w:tc>
      </w:tr>
      <w:tr w:rsidR="00456865" w:rsidTr="00456865">
        <w:tc>
          <w:tcPr>
            <w:tcW w:w="675" w:type="dxa"/>
          </w:tcPr>
          <w:p w:rsidR="00456865" w:rsidRPr="00495C26" w:rsidRDefault="00456865" w:rsidP="00456865">
            <w:pPr>
              <w:pStyle w:val="a4"/>
              <w:numPr>
                <w:ilvl w:val="0"/>
                <w:numId w:val="1"/>
              </w:numPr>
              <w:spacing w:after="0" w:line="240" w:lineRule="auto"/>
              <w:ind w:left="0" w:firstLine="0"/>
            </w:pPr>
          </w:p>
        </w:tc>
        <w:tc>
          <w:tcPr>
            <w:tcW w:w="10206" w:type="dxa"/>
          </w:tcPr>
          <w:p w:rsidR="00456865" w:rsidRDefault="00456865" w:rsidP="00D35C26">
            <w:r>
              <w:rPr>
                <w:noProof/>
              </w:rPr>
              <w:drawing>
                <wp:inline distT="0" distB="0" distL="0" distR="0" wp14:anchorId="7B8A304C" wp14:editId="7F6BE0FF">
                  <wp:extent cx="5940425" cy="3885164"/>
                  <wp:effectExtent l="19050" t="0" r="3175" b="0"/>
                  <wp:docPr id="87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38851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6865" w:rsidRDefault="00456865" w:rsidP="00D35C26">
            <w:r>
              <w:rPr>
                <w:noProof/>
              </w:rPr>
              <w:lastRenderedPageBreak/>
              <w:drawing>
                <wp:inline distT="0" distB="0" distL="0" distR="0" wp14:anchorId="68A38D8C" wp14:editId="657A17E3">
                  <wp:extent cx="5940425" cy="4941515"/>
                  <wp:effectExtent l="19050" t="0" r="3175" b="0"/>
                  <wp:docPr id="88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49415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6865" w:rsidRPr="00CD778A" w:rsidRDefault="00456865" w:rsidP="00D35C26">
            <w:pPr>
              <w:tabs>
                <w:tab w:val="left" w:pos="6855"/>
              </w:tabs>
              <w:rPr>
                <w:noProof/>
              </w:rPr>
            </w:pPr>
          </w:p>
        </w:tc>
      </w:tr>
    </w:tbl>
    <w:p w:rsidR="00456865" w:rsidRDefault="00456865">
      <w:bookmarkStart w:id="0" w:name="_GoBack"/>
      <w:bookmarkEnd w:id="0"/>
    </w:p>
    <w:sectPr w:rsidR="00456865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30D7DCE"/>
    <w:multiLevelType w:val="hybridMultilevel"/>
    <w:tmpl w:val="515A58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6865"/>
    <w:rsid w:val="001E0BF9"/>
    <w:rsid w:val="0028295F"/>
    <w:rsid w:val="00456865"/>
    <w:rsid w:val="00783194"/>
    <w:rsid w:val="008C7C4E"/>
    <w:rsid w:val="00AE7F3E"/>
    <w:rsid w:val="00B13221"/>
    <w:rsid w:val="00BA33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62AFFF13"/>
  <w15:chartTrackingRefBased/>
  <w15:docId w15:val="{8974C989-55C3-4EBE-AF03-6F047076A7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456865"/>
    <w:pPr>
      <w:spacing w:after="200" w:line="276" w:lineRule="auto"/>
    </w:pPr>
    <w:rPr>
      <w:rFonts w:eastAsiaTheme="minorEastAsia"/>
      <w:lang w:val="ru-RU" w:eastAsia="ru-RU"/>
    </w:rPr>
  </w:style>
  <w:style w:type="paragraph" w:styleId="1">
    <w:name w:val="heading 1"/>
    <w:basedOn w:val="a"/>
    <w:next w:val="a"/>
    <w:link w:val="10"/>
    <w:uiPriority w:val="9"/>
    <w:qFormat/>
    <w:rsid w:val="001E0BF9"/>
    <w:pPr>
      <w:keepNext/>
      <w:keepLines/>
      <w:spacing w:before="240"/>
      <w:outlineLvl w:val="0"/>
    </w:pPr>
    <w:rPr>
      <w:rFonts w:eastAsiaTheme="majorEastAsia" w:cstheme="majorBidi"/>
      <w:sz w:val="32"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BA33CD"/>
    <w:pPr>
      <w:keepNext/>
      <w:keepLines/>
      <w:spacing w:before="40"/>
      <w:ind w:left="284"/>
      <w:outlineLvl w:val="1"/>
    </w:pPr>
    <w:rPr>
      <w:rFonts w:asciiTheme="majorHAnsi" w:eastAsiaTheme="majorEastAsia" w:hAnsiTheme="majorHAnsi" w:cstheme="majorBidi"/>
      <w:b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BA33CD"/>
    <w:rPr>
      <w:rFonts w:asciiTheme="majorHAnsi" w:eastAsiaTheme="majorEastAsia" w:hAnsiTheme="majorHAnsi" w:cstheme="majorBidi"/>
      <w:b/>
      <w:sz w:val="26"/>
      <w:szCs w:val="26"/>
    </w:rPr>
  </w:style>
  <w:style w:type="character" w:customStyle="1" w:styleId="10">
    <w:name w:val="Заголовок 1 Знак"/>
    <w:basedOn w:val="a0"/>
    <w:link w:val="1"/>
    <w:uiPriority w:val="9"/>
    <w:rsid w:val="001E0BF9"/>
    <w:rPr>
      <w:rFonts w:ascii="Times New Roman" w:eastAsiaTheme="majorEastAsia" w:hAnsi="Times New Roman" w:cstheme="majorBidi"/>
      <w:sz w:val="32"/>
      <w:szCs w:val="32"/>
    </w:rPr>
  </w:style>
  <w:style w:type="table" w:styleId="a3">
    <w:name w:val="Table Grid"/>
    <w:basedOn w:val="a1"/>
    <w:uiPriority w:val="59"/>
    <w:rsid w:val="00456865"/>
    <w:pPr>
      <w:spacing w:after="0" w:line="240" w:lineRule="auto"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456865"/>
    <w:pPr>
      <w:ind w:left="720"/>
      <w:contextualSpacing/>
    </w:pPr>
    <w:rPr>
      <w:rFonts w:eastAsiaTheme="minorHAnsi"/>
      <w:lang w:eastAsia="en-US"/>
    </w:rPr>
  </w:style>
  <w:style w:type="paragraph" w:styleId="3">
    <w:name w:val="Body Text 3"/>
    <w:basedOn w:val="a"/>
    <w:link w:val="30"/>
    <w:uiPriority w:val="99"/>
    <w:semiHidden/>
    <w:unhideWhenUsed/>
    <w:rsid w:val="00456865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456865"/>
    <w:rPr>
      <w:rFonts w:eastAsiaTheme="minorEastAsia"/>
      <w:sz w:val="16"/>
      <w:szCs w:val="16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emf"/><Relationship Id="rId18" Type="http://schemas.openxmlformats.org/officeDocument/2006/relationships/image" Target="media/image14.emf"/><Relationship Id="rId26" Type="http://schemas.openxmlformats.org/officeDocument/2006/relationships/image" Target="media/image22.emf"/><Relationship Id="rId39" Type="http://schemas.openxmlformats.org/officeDocument/2006/relationships/image" Target="media/image35.emf"/><Relationship Id="rId3" Type="http://schemas.openxmlformats.org/officeDocument/2006/relationships/settings" Target="settings.xml"/><Relationship Id="rId21" Type="http://schemas.openxmlformats.org/officeDocument/2006/relationships/image" Target="media/image17.jpeg"/><Relationship Id="rId34" Type="http://schemas.openxmlformats.org/officeDocument/2006/relationships/image" Target="media/image30.emf"/><Relationship Id="rId42" Type="http://schemas.openxmlformats.org/officeDocument/2006/relationships/image" Target="media/image38.emf"/><Relationship Id="rId47" Type="http://schemas.openxmlformats.org/officeDocument/2006/relationships/image" Target="media/image42.emf"/><Relationship Id="rId7" Type="http://schemas.openxmlformats.org/officeDocument/2006/relationships/image" Target="media/image3.emf"/><Relationship Id="rId12" Type="http://schemas.openxmlformats.org/officeDocument/2006/relationships/image" Target="media/image8.emf"/><Relationship Id="rId17" Type="http://schemas.openxmlformats.org/officeDocument/2006/relationships/image" Target="media/image13.emf"/><Relationship Id="rId25" Type="http://schemas.openxmlformats.org/officeDocument/2006/relationships/image" Target="media/image21.emf"/><Relationship Id="rId33" Type="http://schemas.openxmlformats.org/officeDocument/2006/relationships/image" Target="media/image29.emf"/><Relationship Id="rId38" Type="http://schemas.openxmlformats.org/officeDocument/2006/relationships/image" Target="media/image34.emf"/><Relationship Id="rId46" Type="http://schemas.openxmlformats.org/officeDocument/2006/relationships/image" Target="media/image41.emf"/><Relationship Id="rId2" Type="http://schemas.openxmlformats.org/officeDocument/2006/relationships/styles" Target="styles.xml"/><Relationship Id="rId16" Type="http://schemas.openxmlformats.org/officeDocument/2006/relationships/image" Target="media/image12.emf"/><Relationship Id="rId20" Type="http://schemas.openxmlformats.org/officeDocument/2006/relationships/image" Target="media/image16.jpeg"/><Relationship Id="rId29" Type="http://schemas.openxmlformats.org/officeDocument/2006/relationships/image" Target="media/image25.emf"/><Relationship Id="rId41" Type="http://schemas.openxmlformats.org/officeDocument/2006/relationships/image" Target="media/image37.e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emf"/><Relationship Id="rId24" Type="http://schemas.openxmlformats.org/officeDocument/2006/relationships/image" Target="media/image20.emf"/><Relationship Id="rId32" Type="http://schemas.openxmlformats.org/officeDocument/2006/relationships/image" Target="media/image28.emf"/><Relationship Id="rId37" Type="http://schemas.openxmlformats.org/officeDocument/2006/relationships/image" Target="media/image33.emf"/><Relationship Id="rId40" Type="http://schemas.openxmlformats.org/officeDocument/2006/relationships/image" Target="media/image36.emf"/><Relationship Id="rId45" Type="http://schemas.openxmlformats.org/officeDocument/2006/relationships/image" Target="media/image40.emf"/><Relationship Id="rId5" Type="http://schemas.openxmlformats.org/officeDocument/2006/relationships/image" Target="media/image1.emf"/><Relationship Id="rId15" Type="http://schemas.openxmlformats.org/officeDocument/2006/relationships/image" Target="media/image11.emf"/><Relationship Id="rId23" Type="http://schemas.openxmlformats.org/officeDocument/2006/relationships/image" Target="media/image19.jpeg"/><Relationship Id="rId28" Type="http://schemas.openxmlformats.org/officeDocument/2006/relationships/image" Target="media/image24.emf"/><Relationship Id="rId36" Type="http://schemas.openxmlformats.org/officeDocument/2006/relationships/image" Target="media/image32.emf"/><Relationship Id="rId49" Type="http://schemas.openxmlformats.org/officeDocument/2006/relationships/theme" Target="theme/theme1.xml"/><Relationship Id="rId10" Type="http://schemas.openxmlformats.org/officeDocument/2006/relationships/image" Target="media/image6.emf"/><Relationship Id="rId19" Type="http://schemas.openxmlformats.org/officeDocument/2006/relationships/image" Target="media/image15.jpeg"/><Relationship Id="rId31" Type="http://schemas.openxmlformats.org/officeDocument/2006/relationships/image" Target="media/image27.emf"/><Relationship Id="rId44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image" Target="media/image10.emf"/><Relationship Id="rId22" Type="http://schemas.openxmlformats.org/officeDocument/2006/relationships/image" Target="media/image18.jpeg"/><Relationship Id="rId27" Type="http://schemas.openxmlformats.org/officeDocument/2006/relationships/image" Target="media/image23.emf"/><Relationship Id="rId30" Type="http://schemas.openxmlformats.org/officeDocument/2006/relationships/image" Target="media/image26.emf"/><Relationship Id="rId35" Type="http://schemas.openxmlformats.org/officeDocument/2006/relationships/image" Target="media/image31.emf"/><Relationship Id="rId43" Type="http://schemas.openxmlformats.org/officeDocument/2006/relationships/image" Target="media/image39.wmf"/><Relationship Id="rId48" Type="http://schemas.openxmlformats.org/officeDocument/2006/relationships/fontTable" Target="fontTable.xml"/><Relationship Id="rId8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3</Pages>
  <Words>314</Words>
  <Characters>1795</Characters>
  <Application>Microsoft Office Word</Application>
  <DocSecurity>0</DocSecurity>
  <Lines>14</Lines>
  <Paragraphs>4</Paragraphs>
  <ScaleCrop>false</ScaleCrop>
  <Company/>
  <LinksUpToDate>false</LinksUpToDate>
  <CharactersWithSpaces>2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рий Фрадкин</dc:creator>
  <cp:keywords/>
  <dc:description/>
  <cp:lastModifiedBy>Валерий Фрадкин</cp:lastModifiedBy>
  <cp:revision>1</cp:revision>
  <dcterms:created xsi:type="dcterms:W3CDTF">2016-11-05T11:05:00Z</dcterms:created>
  <dcterms:modified xsi:type="dcterms:W3CDTF">2016-11-05T11:11:00Z</dcterms:modified>
</cp:coreProperties>
</file>